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3" r:id="rId10"/>
    <p:sldId id="267" r:id="rId11"/>
    <p:sldId id="264" r:id="rId12"/>
    <p:sldId id="265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2545" autoAdjust="0"/>
  </p:normalViewPr>
  <p:slideViewPr>
    <p:cSldViewPr snapToGrid="0">
      <p:cViewPr varScale="1">
        <p:scale>
          <a:sx n="61" d="100"/>
          <a:sy n="61" d="100"/>
        </p:scale>
        <p:origin x="103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43F98FE-861D-461B-9925-74279E376A0C}" type="doc">
      <dgm:prSet loTypeId="urn:microsoft.com/office/officeart/2008/layout/VerticalCurvedList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en-US"/>
        </a:p>
      </dgm:t>
    </dgm:pt>
    <dgm:pt modelId="{68FFFD5B-36E2-4EE3-BE2D-AE09BD63E540}">
      <dgm:prSet phldrT="[Text]" custT="1"/>
      <dgm:spPr>
        <a:solidFill>
          <a:prstClr val="white">
            <a:hueOff val="0"/>
            <a:satOff val="0"/>
            <a:lumOff val="0"/>
            <a:alphaOff val="0"/>
          </a:prstClr>
        </a:solidFill>
        <a:ln w="12700" cap="flat" cmpd="sng" algn="ctr">
          <a:solidFill>
            <a:srgbClr val="4472C4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 spcFirstLastPara="0" vert="horz" wrap="square" lIns="397800" tIns="68580" rIns="68580" bIns="68580" numCol="1" spcCol="1270" anchor="ctr" anchorCtr="0"/>
        <a:lstStyle/>
        <a:p>
          <a:r>
            <a:rPr lang="en-US" sz="27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Kiến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úc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ạng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706ECD6-B5C8-4B16-9EB5-8BEC147AF30D}" type="parTrans" cxnId="{0D567561-C1A1-4FAC-B8DF-BF57A51A9B1E}">
      <dgm:prSet/>
      <dgm:spPr/>
      <dgm:t>
        <a:bodyPr/>
        <a:lstStyle/>
        <a:p>
          <a:endParaRPr lang="en-US">
            <a:solidFill>
              <a:srgbClr val="00B050"/>
            </a:solidFill>
          </a:endParaRPr>
        </a:p>
      </dgm:t>
    </dgm:pt>
    <dgm:pt modelId="{E118B711-71A7-4B19-86C9-94C9E6208813}" type="sibTrans" cxnId="{0D567561-C1A1-4FAC-B8DF-BF57A51A9B1E}">
      <dgm:prSet/>
      <dgm:spPr/>
      <dgm:t>
        <a:bodyPr/>
        <a:lstStyle/>
        <a:p>
          <a:endParaRPr lang="en-US">
            <a:solidFill>
              <a:srgbClr val="00B050"/>
            </a:solidFill>
          </a:endParaRPr>
        </a:p>
      </dgm:t>
    </dgm:pt>
    <dgm:pt modelId="{240A7B3E-03FE-47E8-B06F-3CB61CEDF4EC}">
      <dgm:prSet/>
      <dgm:spPr/>
      <dgm:t>
        <a:bodyPr/>
        <a:lstStyle/>
        <a:p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b="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146EF4A8-1502-4B0B-846E-A26C689B36C5}" type="parTrans" cxnId="{D2326170-2DD1-4BB3-897A-D0783B22ECAA}">
      <dgm:prSet/>
      <dgm:spPr/>
      <dgm:t>
        <a:bodyPr/>
        <a:lstStyle/>
        <a:p>
          <a:endParaRPr lang="en-US"/>
        </a:p>
      </dgm:t>
    </dgm:pt>
    <dgm:pt modelId="{B5FE5458-BBF2-4DFD-8549-48FFED9B6AA1}" type="sibTrans" cxnId="{D2326170-2DD1-4BB3-897A-D0783B22ECAA}">
      <dgm:prSet/>
      <dgm:spPr/>
      <dgm:t>
        <a:bodyPr/>
        <a:lstStyle/>
        <a:p>
          <a:endParaRPr lang="en-US"/>
        </a:p>
      </dgm:t>
    </dgm:pt>
    <dgm:pt modelId="{77AA60B9-5317-4272-A990-526805A23B99}">
      <dgm:prSet/>
      <dgm:spPr/>
      <dgm:t>
        <a:bodyPr/>
        <a:lstStyle/>
        <a:p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các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hành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ầ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endParaRPr lang="en-US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1A2A973-550E-46B1-819A-5A29603FFDE7}" type="parTrans" cxnId="{C98E0F5F-C59F-4B35-BFEB-BE444D55DD14}">
      <dgm:prSet/>
      <dgm:spPr/>
      <dgm:t>
        <a:bodyPr/>
        <a:lstStyle/>
        <a:p>
          <a:endParaRPr lang="en-US"/>
        </a:p>
      </dgm:t>
    </dgm:pt>
    <dgm:pt modelId="{185BDF14-D640-4899-B31A-5CD2B83A0D04}" type="sibTrans" cxnId="{C98E0F5F-C59F-4B35-BFEB-BE444D55DD14}">
      <dgm:prSet/>
      <dgm:spPr/>
      <dgm:t>
        <a:bodyPr/>
        <a:lstStyle/>
        <a:p>
          <a:endParaRPr lang="en-US"/>
        </a:p>
      </dgm:t>
    </dgm:pt>
    <dgm:pt modelId="{FC03D378-EDEE-4A6C-9AAE-E8F1ECA49BD5}" type="pres">
      <dgm:prSet presAssocID="{A43F98FE-861D-461B-9925-74279E376A0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AD181CF8-6541-47AA-B5D6-02EDA2DA0E0B}" type="pres">
      <dgm:prSet presAssocID="{A43F98FE-861D-461B-9925-74279E376A0C}" presName="Name1" presStyleCnt="0"/>
      <dgm:spPr/>
    </dgm:pt>
    <dgm:pt modelId="{CAD129C4-5AB3-4C61-AB6A-2BA79D2C8E8A}" type="pres">
      <dgm:prSet presAssocID="{A43F98FE-861D-461B-9925-74279E376A0C}" presName="cycle" presStyleCnt="0"/>
      <dgm:spPr/>
    </dgm:pt>
    <dgm:pt modelId="{86B8F260-3D17-4DDA-A289-850FA7946398}" type="pres">
      <dgm:prSet presAssocID="{A43F98FE-861D-461B-9925-74279E376A0C}" presName="srcNode" presStyleLbl="node1" presStyleIdx="0" presStyleCnt="3"/>
      <dgm:spPr/>
    </dgm:pt>
    <dgm:pt modelId="{FE06F1BA-3F21-448F-8F4F-235E239D81B7}" type="pres">
      <dgm:prSet presAssocID="{A43F98FE-861D-461B-9925-74279E376A0C}" presName="conn" presStyleLbl="parChTrans1D2" presStyleIdx="0" presStyleCnt="1"/>
      <dgm:spPr/>
      <dgm:t>
        <a:bodyPr/>
        <a:lstStyle/>
        <a:p>
          <a:endParaRPr lang="en-US"/>
        </a:p>
      </dgm:t>
    </dgm:pt>
    <dgm:pt modelId="{74668EE2-B675-451E-9203-D7655F1C6A21}" type="pres">
      <dgm:prSet presAssocID="{A43F98FE-861D-461B-9925-74279E376A0C}" presName="extraNode" presStyleLbl="node1" presStyleIdx="0" presStyleCnt="3"/>
      <dgm:spPr/>
    </dgm:pt>
    <dgm:pt modelId="{762C16C5-9E3B-4FF3-8687-C8EDBFBE99E9}" type="pres">
      <dgm:prSet presAssocID="{A43F98FE-861D-461B-9925-74279E376A0C}" presName="dstNode" presStyleLbl="node1" presStyleIdx="0" presStyleCnt="3"/>
      <dgm:spPr/>
    </dgm:pt>
    <dgm:pt modelId="{DED9B5CC-D1E3-4414-A2A0-39DFF5310E35}" type="pres">
      <dgm:prSet presAssocID="{68FFFD5B-36E2-4EE3-BE2D-AE09BD63E540}" presName="text_1" presStyleLbl="node1" presStyleIdx="0" presStyleCnt="3">
        <dgm:presLayoutVars>
          <dgm:bulletEnabled val="1"/>
        </dgm:presLayoutVars>
      </dgm:prSet>
      <dgm:spPr>
        <a:xfrm>
          <a:off x="379367" y="250422"/>
          <a:ext cx="7047391" cy="501165"/>
        </a:xfrm>
        <a:prstGeom prst="rect">
          <a:avLst/>
        </a:prstGeom>
      </dgm:spPr>
      <dgm:t>
        <a:bodyPr/>
        <a:lstStyle/>
        <a:p>
          <a:endParaRPr lang="en-US"/>
        </a:p>
      </dgm:t>
    </dgm:pt>
    <dgm:pt modelId="{2DFAFAF7-7221-48AA-B433-A7B2F394AD9A}" type="pres">
      <dgm:prSet presAssocID="{68FFFD5B-36E2-4EE3-BE2D-AE09BD63E540}" presName="accent_1" presStyleCnt="0"/>
      <dgm:spPr/>
    </dgm:pt>
    <dgm:pt modelId="{0EF3D7A7-BF24-4D7B-8464-8DCCF430A89F}" type="pres">
      <dgm:prSet presAssocID="{68FFFD5B-36E2-4EE3-BE2D-AE09BD63E540}" presName="accentRepeatNode" presStyleLbl="solidFgAcc1" presStyleIdx="0" presStyleCnt="3"/>
      <dgm:spPr/>
    </dgm:pt>
    <dgm:pt modelId="{CA11BF29-4D9D-49F1-835C-746EB07EB76A}" type="pres">
      <dgm:prSet presAssocID="{240A7B3E-03FE-47E8-B06F-3CB61CEDF4EC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5B36A3-71E0-40DF-A0DF-7DCA9B5AAD41}" type="pres">
      <dgm:prSet presAssocID="{240A7B3E-03FE-47E8-B06F-3CB61CEDF4EC}" presName="accent_2" presStyleCnt="0"/>
      <dgm:spPr/>
    </dgm:pt>
    <dgm:pt modelId="{3F595278-7779-4D8E-A04E-61CF3359556E}" type="pres">
      <dgm:prSet presAssocID="{240A7B3E-03FE-47E8-B06F-3CB61CEDF4EC}" presName="accentRepeatNode" presStyleLbl="solidFgAcc1" presStyleIdx="1" presStyleCnt="3"/>
      <dgm:spPr/>
    </dgm:pt>
    <dgm:pt modelId="{A32A196F-F507-4874-9DBD-B979284828DB}" type="pres">
      <dgm:prSet presAssocID="{77AA60B9-5317-4272-A990-526805A23B99}" presName="text_3" presStyleLbl="node1" presStyleIdx="2" presStyleCnt="3" custScaleX="1050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A3B8C97-8420-4989-8EC4-0F9ED28983F7}" type="pres">
      <dgm:prSet presAssocID="{77AA60B9-5317-4272-A990-526805A23B99}" presName="accent_3" presStyleCnt="0"/>
      <dgm:spPr/>
    </dgm:pt>
    <dgm:pt modelId="{2ED4D258-8266-4333-8246-3FF6D625A2E4}" type="pres">
      <dgm:prSet presAssocID="{77AA60B9-5317-4272-A990-526805A23B99}" presName="accentRepeatNode" presStyleLbl="solidFgAcc1" presStyleIdx="2" presStyleCnt="3"/>
      <dgm:spPr/>
    </dgm:pt>
  </dgm:ptLst>
  <dgm:cxnLst>
    <dgm:cxn modelId="{1D0CED38-B941-4FF9-8CCA-9E87E644A790}" type="presOf" srcId="{A43F98FE-861D-461B-9925-74279E376A0C}" destId="{FC03D378-EDEE-4A6C-9AAE-E8F1ECA49BD5}" srcOrd="0" destOrd="0" presId="urn:microsoft.com/office/officeart/2008/layout/VerticalCurvedList"/>
    <dgm:cxn modelId="{D061FA69-A479-4A26-8171-4823B931B6AF}" type="presOf" srcId="{68FFFD5B-36E2-4EE3-BE2D-AE09BD63E540}" destId="{DED9B5CC-D1E3-4414-A2A0-39DFF5310E35}" srcOrd="0" destOrd="0" presId="urn:microsoft.com/office/officeart/2008/layout/VerticalCurvedList"/>
    <dgm:cxn modelId="{3AD121B0-F3D1-47BA-B361-5C886CFBC25F}" type="presOf" srcId="{77AA60B9-5317-4272-A990-526805A23B99}" destId="{A32A196F-F507-4874-9DBD-B979284828DB}" srcOrd="0" destOrd="0" presId="urn:microsoft.com/office/officeart/2008/layout/VerticalCurvedList"/>
    <dgm:cxn modelId="{C98E0F5F-C59F-4B35-BFEB-BE444D55DD14}" srcId="{A43F98FE-861D-461B-9925-74279E376A0C}" destId="{77AA60B9-5317-4272-A990-526805A23B99}" srcOrd="2" destOrd="0" parTransId="{91A2A973-550E-46B1-819A-5A29603FFDE7}" sibTransId="{185BDF14-D640-4899-B31A-5CD2B83A0D04}"/>
    <dgm:cxn modelId="{0D567561-C1A1-4FAC-B8DF-BF57A51A9B1E}" srcId="{A43F98FE-861D-461B-9925-74279E376A0C}" destId="{68FFFD5B-36E2-4EE3-BE2D-AE09BD63E540}" srcOrd="0" destOrd="0" parTransId="{4706ECD6-B5C8-4B16-9EB5-8BEC147AF30D}" sibTransId="{E118B711-71A7-4B19-86C9-94C9E6208813}"/>
    <dgm:cxn modelId="{D2326170-2DD1-4BB3-897A-D0783B22ECAA}" srcId="{A43F98FE-861D-461B-9925-74279E376A0C}" destId="{240A7B3E-03FE-47E8-B06F-3CB61CEDF4EC}" srcOrd="1" destOrd="0" parTransId="{146EF4A8-1502-4B0B-846E-A26C689B36C5}" sibTransId="{B5FE5458-BBF2-4DFD-8549-48FFED9B6AA1}"/>
    <dgm:cxn modelId="{138C43EE-9F7C-446C-9A15-D3C82E305820}" type="presOf" srcId="{E118B711-71A7-4B19-86C9-94C9E6208813}" destId="{FE06F1BA-3F21-448F-8F4F-235E239D81B7}" srcOrd="0" destOrd="0" presId="urn:microsoft.com/office/officeart/2008/layout/VerticalCurvedList"/>
    <dgm:cxn modelId="{3903E526-7E22-4FC9-8C69-DD522E7CB706}" type="presOf" srcId="{240A7B3E-03FE-47E8-B06F-3CB61CEDF4EC}" destId="{CA11BF29-4D9D-49F1-835C-746EB07EB76A}" srcOrd="0" destOrd="0" presId="urn:microsoft.com/office/officeart/2008/layout/VerticalCurvedList"/>
    <dgm:cxn modelId="{1EF1112C-AB07-4732-B3A3-DBBEA3C5DA08}" type="presParOf" srcId="{FC03D378-EDEE-4A6C-9AAE-E8F1ECA49BD5}" destId="{AD181CF8-6541-47AA-B5D6-02EDA2DA0E0B}" srcOrd="0" destOrd="0" presId="urn:microsoft.com/office/officeart/2008/layout/VerticalCurvedList"/>
    <dgm:cxn modelId="{285DDECB-65B7-4202-8C29-7994DE89AA25}" type="presParOf" srcId="{AD181CF8-6541-47AA-B5D6-02EDA2DA0E0B}" destId="{CAD129C4-5AB3-4C61-AB6A-2BA79D2C8E8A}" srcOrd="0" destOrd="0" presId="urn:microsoft.com/office/officeart/2008/layout/VerticalCurvedList"/>
    <dgm:cxn modelId="{DEBFEB11-E677-4EC5-A934-FAC58B42D61B}" type="presParOf" srcId="{CAD129C4-5AB3-4C61-AB6A-2BA79D2C8E8A}" destId="{86B8F260-3D17-4DDA-A289-850FA7946398}" srcOrd="0" destOrd="0" presId="urn:microsoft.com/office/officeart/2008/layout/VerticalCurvedList"/>
    <dgm:cxn modelId="{0AD4EA04-3E6E-4259-A3A9-A36973EFF4BD}" type="presParOf" srcId="{CAD129C4-5AB3-4C61-AB6A-2BA79D2C8E8A}" destId="{FE06F1BA-3F21-448F-8F4F-235E239D81B7}" srcOrd="1" destOrd="0" presId="urn:microsoft.com/office/officeart/2008/layout/VerticalCurvedList"/>
    <dgm:cxn modelId="{A7A4F04A-2BDF-42CD-991A-AA7CFF520019}" type="presParOf" srcId="{CAD129C4-5AB3-4C61-AB6A-2BA79D2C8E8A}" destId="{74668EE2-B675-451E-9203-D7655F1C6A21}" srcOrd="2" destOrd="0" presId="urn:microsoft.com/office/officeart/2008/layout/VerticalCurvedList"/>
    <dgm:cxn modelId="{1A703A12-61AA-4840-8A4B-90CE0F797840}" type="presParOf" srcId="{CAD129C4-5AB3-4C61-AB6A-2BA79D2C8E8A}" destId="{762C16C5-9E3B-4FF3-8687-C8EDBFBE99E9}" srcOrd="3" destOrd="0" presId="urn:microsoft.com/office/officeart/2008/layout/VerticalCurvedList"/>
    <dgm:cxn modelId="{EDBAF04B-85D4-4E1B-89EB-C14CD23257EE}" type="presParOf" srcId="{AD181CF8-6541-47AA-B5D6-02EDA2DA0E0B}" destId="{DED9B5CC-D1E3-4414-A2A0-39DFF5310E35}" srcOrd="1" destOrd="0" presId="urn:microsoft.com/office/officeart/2008/layout/VerticalCurvedList"/>
    <dgm:cxn modelId="{C2250D9C-FD19-45F0-A15E-D4FBB0990404}" type="presParOf" srcId="{AD181CF8-6541-47AA-B5D6-02EDA2DA0E0B}" destId="{2DFAFAF7-7221-48AA-B433-A7B2F394AD9A}" srcOrd="2" destOrd="0" presId="urn:microsoft.com/office/officeart/2008/layout/VerticalCurvedList"/>
    <dgm:cxn modelId="{F64FA827-281B-4E06-9DAA-DB97D0C2F00C}" type="presParOf" srcId="{2DFAFAF7-7221-48AA-B433-A7B2F394AD9A}" destId="{0EF3D7A7-BF24-4D7B-8464-8DCCF430A89F}" srcOrd="0" destOrd="0" presId="urn:microsoft.com/office/officeart/2008/layout/VerticalCurvedList"/>
    <dgm:cxn modelId="{1123DFAD-F8D7-4848-B041-FF32257DE55B}" type="presParOf" srcId="{AD181CF8-6541-47AA-B5D6-02EDA2DA0E0B}" destId="{CA11BF29-4D9D-49F1-835C-746EB07EB76A}" srcOrd="3" destOrd="0" presId="urn:microsoft.com/office/officeart/2008/layout/VerticalCurvedList"/>
    <dgm:cxn modelId="{40234FAF-0EA4-4044-98F1-4B491DB89093}" type="presParOf" srcId="{AD181CF8-6541-47AA-B5D6-02EDA2DA0E0B}" destId="{3C5B36A3-71E0-40DF-A0DF-7DCA9B5AAD41}" srcOrd="4" destOrd="0" presId="urn:microsoft.com/office/officeart/2008/layout/VerticalCurvedList"/>
    <dgm:cxn modelId="{EBBBCA1D-EFE1-4BD0-AFB8-4C522F2666C5}" type="presParOf" srcId="{3C5B36A3-71E0-40DF-A0DF-7DCA9B5AAD41}" destId="{3F595278-7779-4D8E-A04E-61CF3359556E}" srcOrd="0" destOrd="0" presId="urn:microsoft.com/office/officeart/2008/layout/VerticalCurvedList"/>
    <dgm:cxn modelId="{C9EF7154-E170-44D2-830C-32158E44AAB8}" type="presParOf" srcId="{AD181CF8-6541-47AA-B5D6-02EDA2DA0E0B}" destId="{A32A196F-F507-4874-9DBD-B979284828DB}" srcOrd="5" destOrd="0" presId="urn:microsoft.com/office/officeart/2008/layout/VerticalCurvedList"/>
    <dgm:cxn modelId="{89A60384-0270-4FE0-ABD5-E0DF3D9CDA06}" type="presParOf" srcId="{AD181CF8-6541-47AA-B5D6-02EDA2DA0E0B}" destId="{2A3B8C97-8420-4989-8EC4-0F9ED28983F7}" srcOrd="6" destOrd="0" presId="urn:microsoft.com/office/officeart/2008/layout/VerticalCurvedList"/>
    <dgm:cxn modelId="{C7A3D7F1-11BC-4550-AA7F-62A37E7A7055}" type="presParOf" srcId="{2A3B8C97-8420-4989-8EC4-0F9ED28983F7}" destId="{2ED4D258-8266-4333-8246-3FF6D625A2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06F1BA-3F21-448F-8F4F-235E239D81B7}">
      <dsp:nvSpPr>
        <dsp:cNvPr id="0" name=""/>
        <dsp:cNvSpPr/>
      </dsp:nvSpPr>
      <dsp:spPr>
        <a:xfrm>
          <a:off x="-4617086" y="-694783"/>
          <a:ext cx="5397612" cy="5397612"/>
        </a:xfrm>
        <a:prstGeom prst="blockArc">
          <a:avLst>
            <a:gd name="adj1" fmla="val 18900000"/>
            <a:gd name="adj2" fmla="val 2700000"/>
            <a:gd name="adj3" fmla="val 400"/>
          </a:avLst>
        </a:prstGeom>
        <a:noFill/>
        <a:ln w="127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D9B5CC-D1E3-4414-A2A0-39DFF5310E35}">
      <dsp:nvSpPr>
        <dsp:cNvPr id="0" name=""/>
        <dsp:cNvSpPr/>
      </dsp:nvSpPr>
      <dsp:spPr>
        <a:xfrm>
          <a:off x="471268" y="400804"/>
          <a:ext cx="6869434" cy="801609"/>
        </a:xfrm>
        <a:prstGeom prst="rect">
          <a:avLst/>
        </a:prstGeom>
        <a:solidFill>
          <a:prstClr val="white">
            <a:hueOff val="0"/>
            <a:satOff val="0"/>
            <a:lumOff val="0"/>
            <a:alphaOff val="0"/>
          </a:prstClr>
        </a:solidFill>
        <a:ln w="12700" cap="flat" cmpd="sng" algn="ctr">
          <a:solidFill>
            <a:srgbClr val="4472C4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7800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Kiế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úc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ạng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71268" y="400804"/>
        <a:ext cx="6869434" cy="801609"/>
      </dsp:txXfrm>
    </dsp:sp>
    <dsp:sp modelId="{0EF3D7A7-BF24-4D7B-8464-8DCCF430A89F}">
      <dsp:nvSpPr>
        <dsp:cNvPr id="0" name=""/>
        <dsp:cNvSpPr/>
      </dsp:nvSpPr>
      <dsp:spPr>
        <a:xfrm>
          <a:off x="-29737" y="300603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A11BF29-4D9D-49F1-835C-746EB07EB76A}">
      <dsp:nvSpPr>
        <dsp:cNvPr id="0" name=""/>
        <dsp:cNvSpPr/>
      </dsp:nvSpPr>
      <dsp:spPr>
        <a:xfrm>
          <a:off x="762652" y="1603218"/>
          <a:ext cx="6578049" cy="8016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6277" tIns="63500" rIns="63500" bIns="6350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b="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62652" y="1603218"/>
        <a:ext cx="6578049" cy="801609"/>
      </dsp:txXfrm>
    </dsp:sp>
    <dsp:sp modelId="{3F595278-7779-4D8E-A04E-61CF3359556E}">
      <dsp:nvSpPr>
        <dsp:cNvPr id="0" name=""/>
        <dsp:cNvSpPr/>
      </dsp:nvSpPr>
      <dsp:spPr>
        <a:xfrm>
          <a:off x="261647" y="1503016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2A196F-F507-4874-9DBD-B979284828DB}">
      <dsp:nvSpPr>
        <dsp:cNvPr id="0" name=""/>
        <dsp:cNvSpPr/>
      </dsp:nvSpPr>
      <dsp:spPr>
        <a:xfrm>
          <a:off x="299154" y="2805631"/>
          <a:ext cx="7213661" cy="8016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6277" tIns="63500" rIns="63500" bIns="6350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các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hành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ầ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endParaRPr lang="en-US" sz="250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299154" y="2805631"/>
        <a:ext cx="7213661" cy="801609"/>
      </dsp:txXfrm>
    </dsp:sp>
    <dsp:sp modelId="{2ED4D258-8266-4333-8246-3FF6D625A2E4}">
      <dsp:nvSpPr>
        <dsp:cNvPr id="0" name=""/>
        <dsp:cNvSpPr/>
      </dsp:nvSpPr>
      <dsp:spPr>
        <a:xfrm>
          <a:off x="-29737" y="2705430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11853-2FC4-45AF-89B8-415F31E3D0DD}" type="datetimeFigureOut">
              <a:rPr lang="en-US" smtClean="0"/>
              <a:t>4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878703-EA19-467E-8527-DB679DE83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969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359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481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T=0.3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722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397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GS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ồ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Mobile Station)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Base Station Subsystem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Network Subsystem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ồ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ME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ẻ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inh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SIM).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TS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ả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B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ữ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ổ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y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.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BTS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ồ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tenn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adi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ạ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T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ell. BT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SC.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ồ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ủ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STN, ISDN)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ủ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y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y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ể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ờ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ú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LR (Home Location Register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ở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HL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á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y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 (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o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L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ị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MSI.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ú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LR (Visitor Location Register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õ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ung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m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Authentication Centre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ở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ấ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ả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ê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IR (Equipment Identity Register) </a:t>
            </a:r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ằ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y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á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ở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co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ấ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ộ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endParaRPr lang="en-US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4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Qu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ở Layer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51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icrophon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a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ó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â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ả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o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00Hz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.4kHz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a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ằ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/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ỹ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ế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u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CM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ấ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8kHz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ằ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3 bit. D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ồ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04kbps.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/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é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ằ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é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ổ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/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04 kbp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ms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80 bit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60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ọ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60 bit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ậ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60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ậ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3 kbp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781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ẩ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ó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GSM </a:t>
            </a:r>
            <a:r>
              <a:rPr lang="en-US" baseline="0" dirty="0" err="1" smtClean="0"/>
              <a:t>tù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o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ê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y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Traffic channel, Control channe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uồ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ắ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uồ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ả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ắ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è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ê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í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ò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ễ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84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987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56</a:t>
            </a:r>
            <a:r>
              <a:rPr lang="en-US" baseline="0" dirty="0" smtClean="0"/>
              <a:t> bits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8 blocks,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block </a:t>
            </a:r>
            <a:r>
              <a:rPr lang="en-US" baseline="0" dirty="0" err="1" smtClean="0"/>
              <a:t>gồm</a:t>
            </a:r>
            <a:r>
              <a:rPr lang="en-US" baseline="0" dirty="0" smtClean="0"/>
              <a:t> 57 bits.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burst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ồm</a:t>
            </a:r>
            <a:r>
              <a:rPr lang="en-US" baseline="0" dirty="0" smtClean="0"/>
              <a:t> 2 block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, d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adi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ả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ặ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ệ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oắ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ỉ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ữ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ẫ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ẻ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ợ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ư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ử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ắ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ồ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á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Do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ả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ỉ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ỏ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ắ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ế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í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e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890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B: Tail bit (3 bit)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u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SC: Training Sequence Code (26 bit)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ú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á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14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57 bit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ữ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ẫ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ề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6 bit. Ở 2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u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ầ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ag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á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.25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á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ồ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é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ữ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ụ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96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125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3CE5-EAE0-4262-B576-894F0FA0B30E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81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B380-561A-43E0-93A9-F2C757D21785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5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9A0C-9895-4B1B-AD60-7C550F64BFB3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222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A873-C54F-44BE-A0C4-71F7400B8B18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01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09372-6289-40D2-AA99-B5E212812AF5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96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795DF-F35E-4271-A25E-3C8BA7230D64}" type="datetime1">
              <a:rPr lang="en-US" smtClean="0"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69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EF93-3832-46A3-9331-FBBFC1F0B4EA}" type="datetime1">
              <a:rPr lang="en-US" smtClean="0"/>
              <a:t>4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69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C92B4-4787-481C-90C1-E96AD2ACD0FF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477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54C6B-705E-4583-955F-1B5E41DC44BE}" type="datetime1">
              <a:rPr lang="en-US" smtClean="0"/>
              <a:t>4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35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FA9B8-74DD-4859-ABEB-324681CFD59A}" type="datetime1">
              <a:rPr lang="en-US" smtClean="0"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12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1FCAA-E6E0-4362-A380-CD164CBDC493}" type="datetime1">
              <a:rPr lang="en-US" smtClean="0"/>
              <a:t>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73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442F4-6D39-4BA2-9BF7-95B2F35315CC}" type="datetime1">
              <a:rPr lang="en-US" smtClean="0"/>
              <a:t>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170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6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.png"/><Relationship Id="rId9" Type="http://schemas.openxmlformats.org/officeDocument/2006/relationships/image" Target="../media/image15.wmf"/><Relationship Id="rId1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91840" y="326571"/>
            <a:ext cx="57719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Y AN NINH MẠNG VIETTEL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69382" y="2230527"/>
            <a:ext cx="9816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 THUYẾT XỬ LÝ TÍN HIỆU TRONG MẠNG GSM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99177" y="4956687"/>
            <a:ext cx="31572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– 04/202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C699D-7F82-43ED-B14D-CC1B7F535947}" type="datetime1">
              <a:rPr lang="en-US" smtClean="0"/>
              <a:t>4/4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4884464"/>
              </p:ext>
            </p:extLst>
          </p:nvPr>
        </p:nvGraphicFramePr>
        <p:xfrm>
          <a:off x="2007466" y="3336599"/>
          <a:ext cx="8128000" cy="853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58417085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2646878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n</a:t>
                      </a: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</a:t>
                      </a:r>
                      <a:endParaRPr lang="en-US" sz="2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ặng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ốc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  <a:endParaRPr lang="en-US" sz="2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820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ail:</a:t>
                      </a:r>
                      <a:endParaRPr lang="en-US" sz="2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dq10@viettel.com.vn</a:t>
                      </a:r>
                      <a:endParaRPr lang="en-US" sz="22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53763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993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PHER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F23C5-AAA0-4342-88D4-1CF26B056BEB}" type="datetime1">
              <a:rPr lang="en-US" smtClean="0"/>
              <a:t>4/4/2020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5709" y="1735806"/>
            <a:ext cx="6976630" cy="321797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476781" y="2636907"/>
            <a:ext cx="800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TS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0594" y="2329131"/>
            <a:ext cx="4136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TS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S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5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40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7892" y="1527018"/>
            <a:ext cx="48967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i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ifferential encoder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12113"/>
            <a:ext cx="4485736" cy="7925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0594" y="3851143"/>
            <a:ext cx="4656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RZ: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31921"/>
            <a:ext cx="3874854" cy="9942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1484" y="1494293"/>
            <a:ext cx="6790293" cy="24740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37451" y="4367825"/>
            <a:ext cx="3312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l encoding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F23C5-AAA0-4342-88D4-1CF26B056BEB}" type="datetime1">
              <a:rPr lang="en-US" smtClean="0"/>
              <a:t>4/4/2020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6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7892" y="1527018"/>
            <a:ext cx="48967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MSK.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MSK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SK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ọ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aussian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ọ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BF656-772C-46B4-9346-08B45ECE93AC}" type="datetime1">
              <a:rPr lang="en-US" smtClean="0"/>
              <a:t>4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2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594" y="3185653"/>
            <a:ext cx="1682151" cy="5607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787" y="3684480"/>
            <a:ext cx="2267916" cy="12149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9178" y="4418728"/>
            <a:ext cx="3957939" cy="1022689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20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64349"/>
              </p:ext>
            </p:extLst>
          </p:nvPr>
        </p:nvGraphicFramePr>
        <p:xfrm>
          <a:off x="6007100" y="332581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7100" y="3325813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45979" y="2396337"/>
            <a:ext cx="7105798" cy="185789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20168" y="2751025"/>
            <a:ext cx="330866" cy="3482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30787" y="2539402"/>
            <a:ext cx="366475" cy="3857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30787" y="3466011"/>
            <a:ext cx="366475" cy="38576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39593" y="5317915"/>
            <a:ext cx="3241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88065" y="4759944"/>
            <a:ext cx="3057913" cy="1390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75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BF656-772C-46B4-9346-08B45ECE93AC}" type="datetime1">
              <a:rPr lang="en-US" smtClean="0"/>
              <a:t>4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3</a:t>
            </a:fld>
            <a:endParaRPr lang="en-US"/>
          </a:p>
        </p:txBody>
      </p:sp>
      <p:pic>
        <p:nvPicPr>
          <p:cNvPr id="2050" name="Picture 2" descr="Thank You For Listening , Png Download - Thank You For Listening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2000" cy="617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90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8024FCE-F1F4-403A-B8A8-EB6F762247D7}"/>
              </a:ext>
            </a:extLst>
          </p:cNvPr>
          <p:cNvGrpSpPr/>
          <p:nvPr/>
        </p:nvGrpSpPr>
        <p:grpSpPr>
          <a:xfrm>
            <a:off x="838200" y="1658923"/>
            <a:ext cx="10223835" cy="4008045"/>
            <a:chOff x="903051" y="2241909"/>
            <a:chExt cx="8924235" cy="325856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9FD6B55-852D-4537-A590-587066317952}"/>
                </a:ext>
              </a:extLst>
            </p:cNvPr>
            <p:cNvSpPr txBox="1"/>
            <p:nvPr/>
          </p:nvSpPr>
          <p:spPr>
            <a:xfrm>
              <a:off x="903051" y="3586986"/>
              <a:ext cx="2691697" cy="475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ỘI DUNG</a:t>
              </a:r>
            </a:p>
          </p:txBody>
        </p:sp>
        <p:graphicFrame>
          <p:nvGraphicFramePr>
            <p:cNvPr id="8" name="Diagram 7">
              <a:extLst>
                <a:ext uri="{FF2B5EF4-FFF2-40B4-BE49-F238E27FC236}">
                  <a16:creationId xmlns:a16="http://schemas.microsoft.com/office/drawing/2014/main" id="{607106A5-EF50-4B59-A77F-1814697674A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14525170"/>
                </p:ext>
              </p:extLst>
            </p:nvPr>
          </p:nvGraphicFramePr>
          <p:xfrm>
            <a:off x="3297177" y="2241909"/>
            <a:ext cx="6530109" cy="325856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5B6660F-5515-4C33-AB8D-D28DDEE9D9E0}"/>
                </a:ext>
              </a:extLst>
            </p:cNvPr>
            <p:cNvSpPr txBox="1"/>
            <p:nvPr/>
          </p:nvSpPr>
          <p:spPr>
            <a:xfrm>
              <a:off x="3594748" y="2627421"/>
              <a:ext cx="336097" cy="425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4BF259D-4F7A-48A6-A568-FAC9D81AC6AE}"/>
                </a:ext>
              </a:extLst>
            </p:cNvPr>
            <p:cNvSpPr txBox="1"/>
            <p:nvPr/>
          </p:nvSpPr>
          <p:spPr>
            <a:xfrm>
              <a:off x="3794259" y="3630519"/>
              <a:ext cx="336097" cy="425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F0F019B-9BCF-480C-8EFC-5802742737DA}"/>
              </a:ext>
            </a:extLst>
          </p:cNvPr>
          <p:cNvSpPr txBox="1"/>
          <p:nvPr/>
        </p:nvSpPr>
        <p:spPr>
          <a:xfrm>
            <a:off x="3921878" y="4576149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8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91840" y="326571"/>
            <a:ext cx="57705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Y AN NINH MẠNG VIETTEL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F3CC9-A5B8-4A1E-B44C-B2448F2EFCBF}" type="datetime1">
              <a:rPr lang="en-US" smtClean="0"/>
              <a:t>4/4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8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80437" y="420337"/>
            <a:ext cx="50292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RÚC MẠNG GSM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08733-542D-4C70-89EC-327CA92DCEB8}" type="datetime1">
              <a:rPr lang="en-US" smtClean="0"/>
              <a:t>4/4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3</a:t>
            </a:fld>
            <a:endParaRPr lang="en-US"/>
          </a:p>
        </p:txBody>
      </p:sp>
      <p:pic>
        <p:nvPicPr>
          <p:cNvPr id="44" name="Picture 43"/>
          <p:cNvPicPr/>
          <p:nvPr/>
        </p:nvPicPr>
        <p:blipFill>
          <a:blip r:embed="rId4"/>
          <a:stretch>
            <a:fillRect/>
          </a:stretch>
        </p:blipFill>
        <p:spPr>
          <a:xfrm>
            <a:off x="1828801" y="1483056"/>
            <a:ext cx="8919714" cy="424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69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34620" y="314659"/>
            <a:ext cx="69981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 HÌNH XỬ LÝ TÍN HIỆU TRONG MẠNG GSM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9878B-2675-46A1-B7FA-1E7C9C9948F0}" type="datetime1">
              <a:rPr lang="en-US" smtClean="0"/>
              <a:t>4/4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4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3037" y="961812"/>
            <a:ext cx="7059163" cy="5290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58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95037" y="4812406"/>
            <a:ext cx="424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9CDA9-9658-46CC-9D96-5B8EB5F28971}" type="datetime1">
              <a:rPr lang="en-US" smtClean="0"/>
              <a:t>4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7261" y="1636782"/>
            <a:ext cx="9489056" cy="366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83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8029" y="1279973"/>
            <a:ext cx="7242410" cy="32278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95037" y="4812406"/>
            <a:ext cx="424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0594" y="2142571"/>
            <a:ext cx="43094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nh</a:t>
            </a:r>
            <a:r>
              <a:rPr lang="en-US" sz="2000" b="1" smtClean="0">
                <a:latin typeface="Arial" panose="020B0604020202020204" pitchFamily="34" charset="0"/>
                <a:cs typeface="Arial" panose="020B0604020202020204" pitchFamily="34" charset="0"/>
              </a:rPr>
              <a:t> (channel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coding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9CDA9-9658-46CC-9D96-5B8EB5F28971}" type="datetime1">
              <a:rPr lang="en-US" smtClean="0"/>
              <a:t>4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6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07749" y="4812405"/>
            <a:ext cx="424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S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" y="1213069"/>
            <a:ext cx="59159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convolutional encoding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½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.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521" y="2305476"/>
            <a:ext cx="5851603" cy="23087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" y="2760593"/>
            <a:ext cx="2219325" cy="8953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0080" y="3669749"/>
            <a:ext cx="4967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189 b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594" y="4380280"/>
            <a:ext cx="6734175" cy="133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19C22-DBDD-438B-97DE-5CC915AFBDC3}" type="datetime1">
              <a:rPr lang="en-US" smtClean="0"/>
              <a:t>4/4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1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0594" y="1834794"/>
            <a:ext cx="474146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n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nterleaving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it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1549" y="1694058"/>
            <a:ext cx="6553200" cy="2619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15200" y="4789073"/>
            <a:ext cx="3157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terleavi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S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2C8E6-A4E5-4F7E-8CBA-060D56077A6B}" type="datetime1">
              <a:rPr lang="en-US" smtClean="0"/>
              <a:t>4/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4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 ON A BURST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231" y="1791265"/>
            <a:ext cx="48967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smtClean="0">
                <a:latin typeface="Arial" panose="020B0604020202020204" pitchFamily="34" charset="0"/>
                <a:cs typeface="Arial" panose="020B0604020202020204" pitchFamily="34" charset="0"/>
              </a:rPr>
              <a:t>bi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burst)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s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: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rmal Burst 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chronisatio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st 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equency correction Burst 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ndom Access( Shortened burst)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ummy Burst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4316" y="3944054"/>
            <a:ext cx="638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il bi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65766" y="4005016"/>
            <a:ext cx="638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il bi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047" y="1791265"/>
            <a:ext cx="6834953" cy="22137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7634D-9DAB-48EF-81DA-11C8220D3DD1}" type="datetime1">
              <a:rPr lang="en-US" smtClean="0"/>
              <a:t>4/4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03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3</TotalTime>
  <Words>1592</Words>
  <Application>Microsoft Office PowerPoint</Application>
  <PresentationFormat>Widescreen</PresentationFormat>
  <Paragraphs>131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t Dang</dc:creator>
  <cp:lastModifiedBy>Dat Dang</cp:lastModifiedBy>
  <cp:revision>64</cp:revision>
  <dcterms:created xsi:type="dcterms:W3CDTF">2020-03-27T15:08:05Z</dcterms:created>
  <dcterms:modified xsi:type="dcterms:W3CDTF">2020-04-04T01:49:51Z</dcterms:modified>
</cp:coreProperties>
</file>